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57" r:id="rId4"/>
    <p:sldId id="358" r:id="rId5"/>
    <p:sldId id="359" r:id="rId6"/>
    <p:sldId id="360" r:id="rId7"/>
    <p:sldId id="361" r:id="rId8"/>
    <p:sldId id="362" r:id="rId9"/>
    <p:sldId id="363" r:id="rId10"/>
    <p:sldId id="364" r:id="rId11"/>
    <p:sldId id="365" r:id="rId12"/>
    <p:sldId id="366" r:id="rId13"/>
    <p:sldId id="372" r:id="rId14"/>
    <p:sldId id="367" r:id="rId15"/>
    <p:sldId id="368" r:id="rId16"/>
    <p:sldId id="369" r:id="rId17"/>
    <p:sldId id="370" r:id="rId18"/>
    <p:sldId id="371" r:id="rId19"/>
    <p:sldId id="373" r:id="rId20"/>
    <p:sldId id="374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4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624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3062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603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png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533400"/>
            <a:ext cx="8229600" cy="427809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mplete reading of Chap. 9 &amp; 10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uperposition of radi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cattered radi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3400" y="228600"/>
            <a:ext cx="7162800" cy="4800600"/>
            <a:chOff x="533400" y="228600"/>
            <a:chExt cx="7162800" cy="4800600"/>
          </a:xfrm>
        </p:grpSpPr>
        <p:sp>
          <p:nvSpPr>
            <p:cNvPr id="9" name="TextBox 8"/>
            <p:cNvSpPr txBox="1"/>
            <p:nvPr/>
          </p:nvSpPr>
          <p:spPr>
            <a:xfrm>
              <a:off x="533400" y="304800"/>
              <a:ext cx="7162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Radiation from antenna arrays</a:t>
              </a:r>
            </a:p>
          </p:txBody>
        </p:sp>
        <p:sp>
          <p:nvSpPr>
            <p:cNvPr id="10" name="Can 9"/>
            <p:cNvSpPr/>
            <p:nvPr/>
          </p:nvSpPr>
          <p:spPr>
            <a:xfrm>
              <a:off x="3657600" y="167640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an 10"/>
            <p:cNvSpPr/>
            <p:nvPr/>
          </p:nvSpPr>
          <p:spPr>
            <a:xfrm>
              <a:off x="5486400" y="170688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an 11"/>
            <p:cNvSpPr/>
            <p:nvPr/>
          </p:nvSpPr>
          <p:spPr>
            <a:xfrm>
              <a:off x="4495800" y="170688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an 12"/>
            <p:cNvSpPr/>
            <p:nvPr/>
          </p:nvSpPr>
          <p:spPr>
            <a:xfrm>
              <a:off x="1981200" y="169926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an 13"/>
            <p:cNvSpPr/>
            <p:nvPr/>
          </p:nvSpPr>
          <p:spPr>
            <a:xfrm>
              <a:off x="2857500" y="167640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3771900" y="766466"/>
              <a:ext cx="0" cy="40319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838200" y="2933700"/>
              <a:ext cx="640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1066800" y="1524000"/>
              <a:ext cx="5410200" cy="2819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886200" y="99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77000" y="1145232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15200" y="26625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1600200" y="1752600"/>
              <a:ext cx="228600" cy="25146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66800" y="27387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2d</a:t>
              </a:r>
            </a:p>
          </p:txBody>
        </p:sp>
        <p:sp>
          <p:nvSpPr>
            <p:cNvPr id="23" name="Left Brace 22"/>
            <p:cNvSpPr/>
            <p:nvPr/>
          </p:nvSpPr>
          <p:spPr>
            <a:xfrm rot="-5400000">
              <a:off x="4038600" y="4038600"/>
              <a:ext cx="342900" cy="8001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14800" y="45675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  <a:endParaRPr lang="en-US" sz="2400" i="1" dirty="0" smtClean="0">
                <a:latin typeface="+mj-lt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3771900" y="228600"/>
              <a:ext cx="3086100" cy="27051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827520" y="302567"/>
              <a:ext cx="0" cy="2212033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4"/>
            </p:cNvCxnSpPr>
            <p:nvPr/>
          </p:nvCxnSpPr>
          <p:spPr>
            <a:xfrm flipV="1">
              <a:off x="3886200" y="2514600"/>
              <a:ext cx="2941320" cy="4191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3886200" y="2052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25101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39603"/>
              </p:ext>
            </p:extLst>
          </p:nvPr>
        </p:nvGraphicFramePr>
        <p:xfrm>
          <a:off x="446088" y="4800600"/>
          <a:ext cx="8469312" cy="174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77" name="数式" r:id="rId4" imgW="4190760" imgH="863280" progId="Equation.3">
                  <p:embed/>
                </p:oleObj>
              </mc:Choice>
              <mc:Fallback>
                <p:oleObj name="数式" r:id="rId4" imgW="41907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800600"/>
                        <a:ext cx="8469312" cy="1748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01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ntenna array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47341"/>
              </p:ext>
            </p:extLst>
          </p:nvPr>
        </p:nvGraphicFramePr>
        <p:xfrm>
          <a:off x="100929" y="1020763"/>
          <a:ext cx="8823211" cy="454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1" name="数式" r:id="rId4" imgW="4152600" imgH="2133360" progId="Equation.3">
                  <p:embed/>
                </p:oleObj>
              </mc:Choice>
              <mc:Fallback>
                <p:oleObj name="数式" r:id="rId4" imgW="4152600" imgH="213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29" y="1020763"/>
                        <a:ext cx="8823211" cy="454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35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752475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ntenna array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77938"/>
              </p:ext>
            </p:extLst>
          </p:nvPr>
        </p:nvGraphicFramePr>
        <p:xfrm>
          <a:off x="493713" y="1028203"/>
          <a:ext cx="8193087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5" name="数式" r:id="rId4" imgW="4267080" imgH="1714320" progId="Equation.3">
                  <p:embed/>
                </p:oleObj>
              </mc:Choice>
              <mc:Fallback>
                <p:oleObj name="数式" r:id="rId4" imgW="426708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028203"/>
                        <a:ext cx="8193087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57800" y="4493567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50"/>
                </a:solidFill>
                <a:latin typeface="+mj-lt"/>
              </a:rPr>
              <a:t>N=2;a=d/2; </a:t>
            </a:r>
            <a:r>
              <a:rPr lang="en-US" sz="2400" i="1" dirty="0" smtClean="0">
                <a:solidFill>
                  <a:srgbClr val="00B050"/>
                </a:solidFill>
                <a:latin typeface="Symbol" pitchFamily="18" charset="2"/>
              </a:rPr>
              <a:t>f=0</a:t>
            </a:r>
            <a:endParaRPr lang="en-US" sz="2400" i="1" dirty="0" smtClean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28900" y="487471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N=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6400" y="479613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N=2;a=d; </a:t>
            </a:r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f=0</a:t>
            </a:r>
            <a:endParaRPr lang="en-US" sz="2400" i="1" dirty="0" smtClean="0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8753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68984"/>
              </p:ext>
            </p:extLst>
          </p:nvPr>
        </p:nvGraphicFramePr>
        <p:xfrm>
          <a:off x="381000" y="304800"/>
          <a:ext cx="8257949" cy="1024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3" name="Equation" r:id="rId3" imgW="6667200" imgH="825480" progId="Equation.DSMT4">
                  <p:embed/>
                </p:oleObj>
              </mc:Choice>
              <mc:Fallback>
                <p:oleObj name="Equation" r:id="rId3" imgW="66672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257949" cy="1024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886" y="2209800"/>
            <a:ext cx="8181975" cy="299158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43400" y="4876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q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74496"/>
              </p:ext>
            </p:extLst>
          </p:nvPr>
        </p:nvGraphicFramePr>
        <p:xfrm>
          <a:off x="850899" y="1527112"/>
          <a:ext cx="5380391" cy="3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4" name="Equation" r:id="rId6" imgW="3797280" imgH="266400" progId="Equation.DSMT4">
                  <p:embed/>
                </p:oleObj>
              </mc:Choice>
              <mc:Fallback>
                <p:oleObj name="Equation" r:id="rId6" imgW="3797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899" y="1527112"/>
                        <a:ext cx="5380391" cy="3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5410200"/>
            <a:ext cx="79642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amplitude patterns can be obtained by controlling relative phases of antennas.</a:t>
            </a:r>
          </a:p>
        </p:txBody>
      </p:sp>
    </p:spTree>
    <p:extLst>
      <p:ext uri="{BB962C8B-B14F-4D97-AF65-F5344CB8AC3E}">
        <p14:creationId xmlns:p14="http://schemas.microsoft.com/office/powerpoint/2010/main" val="7448683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(Chap. 9.7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22646"/>
              </p:ext>
            </p:extLst>
          </p:nvPr>
        </p:nvGraphicFramePr>
        <p:xfrm>
          <a:off x="1308031" y="1166048"/>
          <a:ext cx="6527937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69" name="Equation" r:id="rId3" imgW="5029200" imgH="1752480" progId="Equation.DSMT4">
                  <p:embed/>
                </p:oleObj>
              </mc:Choice>
              <mc:Fallback>
                <p:oleObj name="Equation" r:id="rId3" imgW="502920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031" y="1166048"/>
                        <a:ext cx="6527937" cy="227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09514"/>
              </p:ext>
            </p:extLst>
          </p:nvPr>
        </p:nvGraphicFramePr>
        <p:xfrm>
          <a:off x="1310785" y="3623586"/>
          <a:ext cx="4213838" cy="171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0" name="Equation" r:id="rId5" imgW="3441600" imgH="1396800" progId="Equation.DSMT4">
                  <p:embed/>
                </p:oleObj>
              </mc:Choice>
              <mc:Fallback>
                <p:oleObj name="Equation" r:id="rId5" imgW="34416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0785" y="3623586"/>
                        <a:ext cx="4213838" cy="1710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63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89755"/>
              </p:ext>
            </p:extLst>
          </p:nvPr>
        </p:nvGraphicFramePr>
        <p:xfrm>
          <a:off x="762000" y="838200"/>
          <a:ext cx="5441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5" name="Equation" r:id="rId3" imgW="4444920" imgH="723600" progId="Equation.DSMT4">
                  <p:embed/>
                </p:oleObj>
              </mc:Choice>
              <mc:Fallback>
                <p:oleObj name="Equation" r:id="rId3" imgW="44449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838200"/>
                        <a:ext cx="54419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91176"/>
              </p:ext>
            </p:extLst>
          </p:nvPr>
        </p:nvGraphicFramePr>
        <p:xfrm>
          <a:off x="762000" y="2005656"/>
          <a:ext cx="8022142" cy="348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6" name="Equation" r:id="rId5" imgW="6819840" imgH="2958840" progId="Equation.DSMT4">
                  <p:embed/>
                </p:oleObj>
              </mc:Choice>
              <mc:Fallback>
                <p:oleObj name="Equation" r:id="rId5" imgW="6819840" imgH="295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005656"/>
                        <a:ext cx="8022142" cy="348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18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6700" y="6389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38960"/>
              </p:ext>
            </p:extLst>
          </p:nvPr>
        </p:nvGraphicFramePr>
        <p:xfrm>
          <a:off x="1035050" y="838200"/>
          <a:ext cx="4178300" cy="237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3" name="Equation" r:id="rId3" imgW="3022560" imgH="1714320" progId="Equation.DSMT4">
                  <p:embed/>
                </p:oleObj>
              </mc:Choice>
              <mc:Fallback>
                <p:oleObj name="Equation" r:id="rId3" imgW="30225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5050" y="838200"/>
                        <a:ext cx="4178300" cy="2370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3657600" y="1905000"/>
            <a:ext cx="1447800" cy="4572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549650" y="2362200"/>
            <a:ext cx="1663700" cy="5334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213350" y="2049556"/>
            <a:ext cx="362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Bessel func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526557"/>
              </p:ext>
            </p:extLst>
          </p:nvPr>
        </p:nvGraphicFramePr>
        <p:xfrm>
          <a:off x="993775" y="3429000"/>
          <a:ext cx="4476750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4" name="Equation" r:id="rId5" imgW="3238200" imgH="1714320" progId="Equation.DSMT4">
                  <p:embed/>
                </p:oleObj>
              </mc:Choice>
              <mc:Fallback>
                <p:oleObj name="Equation" r:id="rId5" imgW="32382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3775" y="3429000"/>
                        <a:ext cx="4476750" cy="237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3765550" y="4495800"/>
            <a:ext cx="1447800" cy="4572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657600" y="4953000"/>
            <a:ext cx="1663700" cy="5334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21300" y="4640356"/>
            <a:ext cx="362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Bessel function</a:t>
            </a:r>
          </a:p>
        </p:txBody>
      </p:sp>
    </p:spTree>
    <p:extLst>
      <p:ext uri="{BB962C8B-B14F-4D97-AF65-F5344CB8AC3E}">
        <p14:creationId xmlns:p14="http://schemas.microsoft.com/office/powerpoint/2010/main" val="577976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26952"/>
              </p:ext>
            </p:extLst>
          </p:nvPr>
        </p:nvGraphicFramePr>
        <p:xfrm>
          <a:off x="1219200" y="914400"/>
          <a:ext cx="4699000" cy="291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7" name="Equation" r:id="rId3" imgW="3606480" imgH="2234880" progId="Equation.DSMT4">
                  <p:embed/>
                </p:oleObj>
              </mc:Choice>
              <mc:Fallback>
                <p:oleObj name="Equation" r:id="rId3" imgW="36064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14400"/>
                        <a:ext cx="4699000" cy="291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30247"/>
              </p:ext>
            </p:extLst>
          </p:nvPr>
        </p:nvGraphicFramePr>
        <p:xfrm>
          <a:off x="1143000" y="4146989"/>
          <a:ext cx="6667500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38" name="Equation" r:id="rId5" imgW="5117760" imgH="1625400" progId="Equation.DSMT4">
                  <p:embed/>
                </p:oleObj>
              </mc:Choice>
              <mc:Fallback>
                <p:oleObj name="Equation" r:id="rId5" imgW="51177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146989"/>
                        <a:ext cx="6667500" cy="211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0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5583"/>
              </p:ext>
            </p:extLst>
          </p:nvPr>
        </p:nvGraphicFramePr>
        <p:xfrm>
          <a:off x="266700" y="1371600"/>
          <a:ext cx="8610600" cy="285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8" name="Equation" r:id="rId3" imgW="8115120" imgH="2692080" progId="Equation.DSMT4">
                  <p:embed/>
                </p:oleObj>
              </mc:Choice>
              <mc:Fallback>
                <p:oleObj name="Equation" r:id="rId3" imgW="81151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" y="1371600"/>
                        <a:ext cx="8610600" cy="2852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5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77607"/>
              </p:ext>
            </p:extLst>
          </p:nvPr>
        </p:nvGraphicFramePr>
        <p:xfrm>
          <a:off x="3581400" y="2006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8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2006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90854"/>
              </p:ext>
            </p:extLst>
          </p:nvPr>
        </p:nvGraphicFramePr>
        <p:xfrm>
          <a:off x="406400" y="685800"/>
          <a:ext cx="853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9" name="Equation" r:id="rId5" imgW="7213320" imgH="901440" progId="Equation.DSMT4">
                  <p:embed/>
                </p:oleObj>
              </mc:Choice>
              <mc:Fallback>
                <p:oleObj name="Equation" r:id="rId5" imgW="72133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" y="685800"/>
                        <a:ext cx="8534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984829"/>
            <a:ext cx="3810000" cy="381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9600" y="1997076"/>
            <a:ext cx="381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7701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/>
          <p:cNvSpPr/>
          <p:nvPr/>
        </p:nvSpPr>
        <p:spPr>
          <a:xfrm>
            <a:off x="152400" y="1524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762000"/>
            <a:ext cx="8651008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629" y="1735364"/>
            <a:ext cx="3048000" cy="304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77607"/>
              </p:ext>
            </p:extLst>
          </p:nvPr>
        </p:nvGraphicFramePr>
        <p:xfrm>
          <a:off x="3581400" y="2006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8" name="Equation" r:id="rId4" imgW="914400" imgH="250560" progId="Equation.DSMT4">
                  <p:embed/>
                </p:oleObj>
              </mc:Choice>
              <mc:Fallback>
                <p:oleObj name="Equation" r:id="rId4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2006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12536"/>
              </p:ext>
            </p:extLst>
          </p:nvPr>
        </p:nvGraphicFramePr>
        <p:xfrm>
          <a:off x="0" y="469604"/>
          <a:ext cx="8839200" cy="82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9" name="Equation" r:id="rId6" imgW="9651960" imgH="901440" progId="Equation.DSMT4">
                  <p:embed/>
                </p:oleObj>
              </mc:Choice>
              <mc:Fallback>
                <p:oleObj name="Equation" r:id="rId6" imgW="96519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469604"/>
                        <a:ext cx="8839200" cy="825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69771" y="1822450"/>
            <a:ext cx="2971800" cy="2971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17771" y="1822450"/>
            <a:ext cx="2803071" cy="2803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4280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revie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29051"/>
              </p:ext>
            </p:extLst>
          </p:nvPr>
        </p:nvGraphicFramePr>
        <p:xfrm>
          <a:off x="990600" y="1143000"/>
          <a:ext cx="6454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0" name="数式" r:id="rId3" imgW="2831760" imgH="1079280" progId="Equation.3">
                  <p:embed/>
                </p:oleObj>
              </mc:Choice>
              <mc:Fallback>
                <p:oleObj name="数式" r:id="rId3" imgW="283176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64547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40368"/>
              </p:ext>
            </p:extLst>
          </p:nvPr>
        </p:nvGraphicFramePr>
        <p:xfrm>
          <a:off x="1066800" y="3402013"/>
          <a:ext cx="61356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1" name="数式" r:id="rId5" imgW="2692080" imgH="1079280" progId="Equation.3">
                  <p:embed/>
                </p:oleObj>
              </mc:Choice>
              <mc:Fallback>
                <p:oleObj name="数式" r:id="rId5" imgW="269208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02013"/>
                        <a:ext cx="61356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18971"/>
              </p:ext>
            </p:extLst>
          </p:nvPr>
        </p:nvGraphicFramePr>
        <p:xfrm>
          <a:off x="1298575" y="5105400"/>
          <a:ext cx="72358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0" name="数式" r:id="rId3" imgW="3174840" imgH="660240" progId="Equation.3">
                  <p:embed/>
                </p:oleObj>
              </mc:Choice>
              <mc:Fallback>
                <p:oleObj name="数式" r:id="rId3" imgW="31748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5105400"/>
                        <a:ext cx="72358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7660" y="180647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ider antenna </a:t>
            </a:r>
            <a:r>
              <a:rPr lang="en-US" dirty="0" smtClean="0"/>
              <a:t>source (center-fed)</a:t>
            </a:r>
          </a:p>
          <a:p>
            <a:r>
              <a:rPr lang="en-US" dirty="0"/>
              <a:t> </a:t>
            </a:r>
            <a:r>
              <a:rPr lang="en-US" dirty="0" smtClean="0"/>
              <a:t>           Note – these notes differ from previous formulation d/2 </a:t>
            </a:r>
            <a:r>
              <a:rPr lang="en-US" dirty="0" smtClean="0">
                <a:sym typeface="Wingdings" panose="05000000000000000000" pitchFamily="2" charset="2"/>
              </a:rPr>
              <a:t> d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72440" y="762000"/>
            <a:ext cx="7985760" cy="4419600"/>
            <a:chOff x="472440" y="1066800"/>
            <a:chExt cx="7985760" cy="4419600"/>
          </a:xfrm>
        </p:grpSpPr>
        <p:sp>
          <p:nvSpPr>
            <p:cNvPr id="10" name="Can 9"/>
            <p:cNvSpPr/>
            <p:nvPr/>
          </p:nvSpPr>
          <p:spPr>
            <a:xfrm>
              <a:off x="1767840" y="2026920"/>
              <a:ext cx="190500" cy="1259532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an 10"/>
            <p:cNvSpPr/>
            <p:nvPr/>
          </p:nvSpPr>
          <p:spPr>
            <a:xfrm>
              <a:off x="1783080" y="3388668"/>
              <a:ext cx="190500" cy="1259532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72440" y="1066800"/>
              <a:ext cx="7985760" cy="4419600"/>
              <a:chOff x="472440" y="1066800"/>
              <a:chExt cx="7985760" cy="4419600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472440" y="1066800"/>
                <a:ext cx="7985760" cy="4419600"/>
                <a:chOff x="472440" y="1066800"/>
                <a:chExt cx="7985760" cy="4419600"/>
              </a:xfrm>
            </p:grpSpPr>
            <p:grpSp>
              <p:nvGrpSpPr>
                <p:cNvPr id="20" name="Group 19"/>
                <p:cNvGrpSpPr/>
                <p:nvPr/>
              </p:nvGrpSpPr>
              <p:grpSpPr>
                <a:xfrm>
                  <a:off x="472440" y="1295400"/>
                  <a:ext cx="4099560" cy="4191000"/>
                  <a:chOff x="472440" y="1295400"/>
                  <a:chExt cx="4099560" cy="4191000"/>
                </a:xfrm>
              </p:grpSpPr>
              <p:cxnSp>
                <p:nvCxnSpPr>
                  <p:cNvPr id="27" name="Straight Arrow Connector 26"/>
                  <p:cNvCxnSpPr/>
                  <p:nvPr/>
                </p:nvCxnSpPr>
                <p:spPr>
                  <a:xfrm flipH="1" flipV="1">
                    <a:off x="1828800" y="1447800"/>
                    <a:ext cx="76200" cy="4038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1828800" y="3352800"/>
                    <a:ext cx="2286000" cy="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 flipH="1">
                    <a:off x="533400" y="3352800"/>
                    <a:ext cx="1295400" cy="12954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472440" y="4491335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x</a:t>
                    </a:r>
                  </a:p>
                </p:txBody>
              </p: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3886200" y="3352800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y</a:t>
                    </a:r>
                  </a:p>
                </p:txBody>
              </p: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1905000" y="1295400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z</a:t>
                    </a:r>
                  </a:p>
                </p:txBody>
              </p:sp>
            </p:grpSp>
            <p:cxnSp>
              <p:nvCxnSpPr>
                <p:cNvPr id="21" name="Straight Arrow Connector 20"/>
                <p:cNvCxnSpPr/>
                <p:nvPr/>
              </p:nvCxnSpPr>
              <p:spPr>
                <a:xfrm flipV="1">
                  <a:off x="1866900" y="1447800"/>
                  <a:ext cx="5905500" cy="190500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TextBox 21"/>
                <p:cNvSpPr txBox="1"/>
                <p:nvPr/>
              </p:nvSpPr>
              <p:spPr>
                <a:xfrm>
                  <a:off x="7772400" y="1066800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r</a:t>
                  </a:r>
                </a:p>
              </p:txBody>
            </p: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1866900" y="3352800"/>
                  <a:ext cx="5829300" cy="160020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7848600" y="1447800"/>
                  <a:ext cx="0" cy="3653135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1920240" y="2717185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latin typeface="Symbol" panose="05050102010706020507" pitchFamily="18" charset="2"/>
                    </a:rPr>
                    <a:t>q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1905000" y="3429000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latin typeface="Symbol" panose="05050102010706020507" pitchFamily="18" charset="2"/>
                    </a:rPr>
                    <a:t>f</a:t>
                  </a:r>
                </a:p>
              </p:txBody>
            </p:sp>
          </p:grpSp>
          <p:sp>
            <p:nvSpPr>
              <p:cNvPr id="18" name="Arc 17"/>
              <p:cNvSpPr/>
              <p:nvPr/>
            </p:nvSpPr>
            <p:spPr>
              <a:xfrm>
                <a:off x="1600200" y="2717185"/>
                <a:ext cx="662940" cy="866447"/>
              </a:xfrm>
              <a:prstGeom prst="arc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Arc 18"/>
              <p:cNvSpPr/>
              <p:nvPr/>
            </p:nvSpPr>
            <p:spPr>
              <a:xfrm rot="6072234">
                <a:off x="1378924" y="2874440"/>
                <a:ext cx="662940" cy="866447"/>
              </a:xfrm>
              <a:prstGeom prst="arc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Left Brace 12"/>
            <p:cNvSpPr/>
            <p:nvPr/>
          </p:nvSpPr>
          <p:spPr>
            <a:xfrm>
              <a:off x="1371600" y="2026920"/>
              <a:ext cx="228600" cy="124744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>
              <a:off x="1371600" y="3429000"/>
              <a:ext cx="228600" cy="124744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42119" y="2400300"/>
              <a:ext cx="4056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42119" y="3957935"/>
              <a:ext cx="4056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</p:grp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384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69993"/>
              </p:ext>
            </p:extLst>
          </p:nvPr>
        </p:nvGraphicFramePr>
        <p:xfrm>
          <a:off x="533400" y="838200"/>
          <a:ext cx="72358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3" name="数式" r:id="rId3" imgW="3174840" imgH="660240" progId="Equation.3">
                  <p:embed/>
                </p:oleObj>
              </mc:Choice>
              <mc:Fallback>
                <p:oleObj name="数式" r:id="rId3" imgW="31748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8200"/>
                        <a:ext cx="72358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514600"/>
            <a:ext cx="77914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6388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00800" y="4495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+mj-lt"/>
              </a:rPr>
              <a:t>n=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43600" y="37293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n=2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60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47905"/>
              </p:ext>
            </p:extLst>
          </p:nvPr>
        </p:nvGraphicFramePr>
        <p:xfrm>
          <a:off x="782796" y="772487"/>
          <a:ext cx="7086600" cy="140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8" name="Equation" r:id="rId3" imgW="5181480" imgH="1028520" progId="Equation.DSMT4">
                  <p:embed/>
                </p:oleObj>
              </mc:Choice>
              <mc:Fallback>
                <p:oleObj name="Equation" r:id="rId3" imgW="51814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" y="772487"/>
                        <a:ext cx="7086600" cy="1409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26046"/>
              </p:ext>
            </p:extLst>
          </p:nvPr>
        </p:nvGraphicFramePr>
        <p:xfrm>
          <a:off x="780742" y="2413416"/>
          <a:ext cx="7898822" cy="383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9" name="Equation" r:id="rId5" imgW="4952880" imgH="2400120" progId="Equation.DSMT4">
                  <p:embed/>
                </p:oleObj>
              </mc:Choice>
              <mc:Fallback>
                <p:oleObj name="Equation" r:id="rId5" imgW="495288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42" y="2413416"/>
                        <a:ext cx="7898822" cy="3834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35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460" y="12834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26595"/>
              </p:ext>
            </p:extLst>
          </p:nvPr>
        </p:nvGraphicFramePr>
        <p:xfrm>
          <a:off x="931879" y="539991"/>
          <a:ext cx="668655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6" name="数式" r:id="rId3" imgW="2933640" imgH="939600" progId="Equation.3">
                  <p:embed/>
                </p:oleObj>
              </mc:Choice>
              <mc:Fallback>
                <p:oleObj name="数式" r:id="rId3" imgW="2933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79" y="539991"/>
                        <a:ext cx="668655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58070"/>
              </p:ext>
            </p:extLst>
          </p:nvPr>
        </p:nvGraphicFramePr>
        <p:xfrm>
          <a:off x="457200" y="2659865"/>
          <a:ext cx="8193088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7" name="数式" r:id="rId5" imgW="4267080" imgH="1663560" progId="Equation.3">
                  <p:embed/>
                </p:oleObj>
              </mc:Choice>
              <mc:Fallback>
                <p:oleObj name="数式" r:id="rId5" imgW="4267080" imgH="166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59865"/>
                        <a:ext cx="8193088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98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224"/>
              </p:ext>
            </p:extLst>
          </p:nvPr>
        </p:nvGraphicFramePr>
        <p:xfrm>
          <a:off x="762000" y="685800"/>
          <a:ext cx="6219196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0" name="数式" r:id="rId3" imgW="2412720" imgH="469800" progId="Equation.3">
                  <p:embed/>
                </p:oleObj>
              </mc:Choice>
              <mc:Fallback>
                <p:oleObj name="数式" r:id="rId3" imgW="2412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6219196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79057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2000" y="3657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05600" y="449579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+mj-lt"/>
              </a:rPr>
              <a:t>n=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7400" y="374234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n=2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19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59497"/>
              </p:ext>
            </p:extLst>
          </p:nvPr>
        </p:nvGraphicFramePr>
        <p:xfrm>
          <a:off x="762000" y="685800"/>
          <a:ext cx="6219196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2" name="数式" r:id="rId3" imgW="2412720" imgH="469800" progId="Equation.3">
                  <p:embed/>
                </p:oleObj>
              </mc:Choice>
              <mc:Fallback>
                <p:oleObj name="数式" r:id="rId3" imgW="2412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6219196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5562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=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239000" y="556259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+mj-lt"/>
              </a:rPr>
              <a:t>n=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23360" y="556259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n=2</a:t>
            </a:r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098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098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74240"/>
              </p:ext>
            </p:extLst>
          </p:nvPr>
        </p:nvGraphicFramePr>
        <p:xfrm>
          <a:off x="3124200" y="1919598"/>
          <a:ext cx="1737360" cy="3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3" name="Equation" r:id="rId8" imgW="1269720" imgH="228600" progId="Equation.DSMT4">
                  <p:embed/>
                </p:oleObj>
              </mc:Choice>
              <mc:Fallback>
                <p:oleObj name="Equation" r:id="rId8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1919598"/>
                        <a:ext cx="1737360" cy="3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4/2017</a:t>
            </a:r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5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75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99</TotalTime>
  <Words>371</Words>
  <Application>Microsoft Office PowerPoint</Application>
  <PresentationFormat>On-screen Show (4:3)</PresentationFormat>
  <Paragraphs>119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14</cp:revision>
  <cp:lastPrinted>2015-03-25T14:11:03Z</cp:lastPrinted>
  <dcterms:created xsi:type="dcterms:W3CDTF">2012-01-10T18:32:24Z</dcterms:created>
  <dcterms:modified xsi:type="dcterms:W3CDTF">2017-03-24T12:28:25Z</dcterms:modified>
</cp:coreProperties>
</file>